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9"/>
  </p:handoutMasterIdLst>
  <p:sldIdLst>
    <p:sldId id="263" r:id="rId2"/>
    <p:sldId id="276" r:id="rId3"/>
    <p:sldId id="264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5" r:id="rId12"/>
    <p:sldId id="286" r:id="rId13"/>
    <p:sldId id="287" r:id="rId14"/>
    <p:sldId id="288" r:id="rId15"/>
    <p:sldId id="289" r:id="rId16"/>
    <p:sldId id="290" r:id="rId17"/>
    <p:sldId id="284" r:id="rId18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63" autoAdjust="0"/>
    <p:restoredTop sz="94660"/>
  </p:normalViewPr>
  <p:slideViewPr>
    <p:cSldViewPr snapToGrid="0">
      <p:cViewPr varScale="1">
        <p:scale>
          <a:sx n="58" d="100"/>
          <a:sy n="58" d="100"/>
        </p:scale>
        <p:origin x="52" y="41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-</a:t>
            </a:r>
            <a:r>
              <a:rPr lang="en-US" dirty="0" err="1"/>
              <a:t>Calc</a:t>
            </a:r>
            <a:r>
              <a:rPr lang="en-US" dirty="0"/>
              <a:t> &amp; tri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y </a:t>
            </a:r>
            <a:r>
              <a:rPr lang="en-US" dirty="0" smtClean="0"/>
              <a:t>6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u="sng" dirty="0"/>
              <a:t>Example: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Let f(x) = 4x and g(x) = x -1.  Perform the indicated operation and state the domain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593298"/>
            <a:ext cx="9601200" cy="42647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/>
              <a:t>a) f(g(x))						b) g(f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r>
              <a:rPr lang="en-US" sz="3000" i="1" dirty="0" smtClean="0"/>
              <a:t>plug </a:t>
            </a:r>
            <a:r>
              <a:rPr lang="en-US" sz="3000" i="1" dirty="0"/>
              <a:t>the g into f					plug the f into g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r>
              <a:rPr lang="en-US" sz="3000" i="1" dirty="0" smtClean="0"/>
              <a:t>4(x-1</a:t>
            </a:r>
            <a:r>
              <a:rPr lang="en-US" sz="3000" i="1" dirty="0"/>
              <a:t>)=</a:t>
            </a:r>
            <a:r>
              <a:rPr lang="en-US" sz="3000" b="1" i="1" dirty="0"/>
              <a:t>4x-4					</a:t>
            </a:r>
            <a:r>
              <a:rPr lang="en-US" sz="3000" i="1" dirty="0"/>
              <a:t>(4x)-1=</a:t>
            </a:r>
            <a:r>
              <a:rPr lang="en-US" sz="3000" b="1" i="1" dirty="0"/>
              <a:t>4x-1</a:t>
            </a:r>
            <a:endParaRPr lang="en-US" sz="3000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c) f(f(x))						d) g(g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plug the f into f					plug the g into g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4(4x)=</a:t>
            </a:r>
            <a:r>
              <a:rPr lang="en-US" sz="3000" b="1" i="1" dirty="0"/>
              <a:t>16x			</a:t>
            </a:r>
            <a:r>
              <a:rPr lang="en-US" sz="3000" b="1" i="1" dirty="0" smtClean="0"/>
              <a:t>	</a:t>
            </a:r>
            <a:r>
              <a:rPr lang="en-US" sz="3000" b="1" i="1" dirty="0"/>
              <a:t>		</a:t>
            </a:r>
            <a:r>
              <a:rPr lang="en-US" sz="3000" i="1" dirty="0" smtClean="0"/>
              <a:t>(</a:t>
            </a:r>
            <a:r>
              <a:rPr lang="en-US" sz="3000" i="1" dirty="0"/>
              <a:t>x-1)-1 =</a:t>
            </a:r>
            <a:r>
              <a:rPr lang="en-US" sz="3000" b="1" i="1" dirty="0"/>
              <a:t> x-2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274490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7 Inverse Relations and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000" dirty="0"/>
              <a:t>Objective: To find the inverse of a relation or </a:t>
            </a:r>
            <a:r>
              <a:rPr lang="en-US" sz="3000" dirty="0" smtClean="0"/>
              <a:t>function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200" b="1" u="sng" dirty="0"/>
              <a:t>Inverse Relation</a:t>
            </a:r>
            <a:r>
              <a:rPr lang="en-US" sz="3200" dirty="0"/>
              <a:t>: maps the output values back to the original input values (x’s and y’s switch)</a:t>
            </a:r>
          </a:p>
          <a:p>
            <a:pPr marL="0" lvl="0" indent="0">
              <a:buNone/>
            </a:pPr>
            <a:r>
              <a:rPr lang="en-US" sz="3200" dirty="0"/>
              <a:t>The domain of the inverse relation is the range of the original relation, and the range of the inverse relation is the domain of the original relation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06817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300" b="1" u="sng" dirty="0"/>
              <a:t>Inverse Functions</a:t>
            </a:r>
            <a:r>
              <a:rPr lang="en-US" sz="3300" dirty="0"/>
              <a:t>: when the inverse and original relations are both functions, then they are inverse functions of each othe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71600" y="2967335"/>
            <a:ext cx="7772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ing the Inverse Relatio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witch x and y in the original relation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 for y (if possible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an equation for the inverse of the given rel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y = 2x – 4 </a:t>
            </a:r>
          </a:p>
        </p:txBody>
      </p:sp>
    </p:spTree>
    <p:extLst>
      <p:ext uri="{BB962C8B-B14F-4D97-AF65-F5344CB8AC3E}">
        <p14:creationId xmlns:p14="http://schemas.microsoft.com/office/powerpoint/2010/main" val="38718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an equation for the inverse of the given rel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y = 2x – 4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x </a:t>
            </a:r>
            <a:r>
              <a:rPr lang="en-US" dirty="0"/>
              <a:t>= </a:t>
            </a:r>
            <a:r>
              <a:rPr lang="en-US" dirty="0" smtClean="0"/>
              <a:t>2y </a:t>
            </a:r>
            <a:r>
              <a:rPr lang="en-US" dirty="0"/>
              <a:t>– </a:t>
            </a:r>
            <a:r>
              <a:rPr lang="en-US" dirty="0" smtClean="0"/>
              <a:t>4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x + 4 </a:t>
            </a:r>
            <a:r>
              <a:rPr lang="en-US" dirty="0"/>
              <a:t>= 2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 smtClean="0"/>
              <a:t>(x + 4)/2= 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8001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Inverse Functions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/>
              <a:t>Functions f and g are inverses of each other provided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f(g(x)) = x and g(f(x)) = x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The </a:t>
            </a:r>
            <a:r>
              <a:rPr lang="en-US" i="1" dirty="0"/>
              <a:t>function g is denoted by f</a:t>
            </a:r>
            <a:r>
              <a:rPr lang="en-US" i="1" baseline="30000" dirty="0"/>
              <a:t>-1</a:t>
            </a:r>
            <a:r>
              <a:rPr lang="en-US" i="1" dirty="0"/>
              <a:t>, read as “f invers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44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54177" y="345173"/>
            <a:ext cx="6400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rify that f and g are inverse functions: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(x) = x + 7 and g(x) = x – 7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00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(x) = 2x – 4 and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50543"/>
              </p:ext>
            </p:extLst>
          </p:nvPr>
        </p:nvGraphicFramePr>
        <p:xfrm>
          <a:off x="4454577" y="2431368"/>
          <a:ext cx="2146092" cy="93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889000" imgH="393700" progId="Equation.DSMT4">
                  <p:embed/>
                </p:oleObj>
              </mc:Choice>
              <mc:Fallback>
                <p:oleObj r:id="rId3" imgW="889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77" y="2431368"/>
                        <a:ext cx="2146092" cy="935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2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 smtClean="0"/>
              <a:t>6.6   page </a:t>
            </a:r>
            <a:r>
              <a:rPr lang="en-US" sz="4000" b="1" dirty="0"/>
              <a:t>401 #1-13, 15-35 (odd), </a:t>
            </a:r>
            <a:r>
              <a:rPr lang="en-US" sz="4000" b="1" dirty="0" smtClean="0"/>
              <a:t>36-38</a:t>
            </a:r>
          </a:p>
          <a:p>
            <a:pPr marL="0" indent="0">
              <a:buNone/>
            </a:pPr>
            <a:endParaRPr lang="en-US" sz="4000" b="1" dirty="0"/>
          </a:p>
          <a:p>
            <a:pPr marL="0" indent="0">
              <a:buNone/>
            </a:pPr>
            <a:endParaRPr lang="en-US" sz="4000" b="1" dirty="0" smtClean="0"/>
          </a:p>
          <a:p>
            <a:pPr marL="0" indent="0">
              <a:buNone/>
            </a:pPr>
            <a:r>
              <a:rPr lang="en-US" sz="4000" b="1" dirty="0" smtClean="0"/>
              <a:t>6.7  </a:t>
            </a:r>
            <a:r>
              <a:rPr lang="en-US" sz="4000" b="1" dirty="0"/>
              <a:t>page 409 #9-21 (odd), 37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7784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4000" b="1" dirty="0" smtClean="0"/>
          </a:p>
          <a:p>
            <a:pPr marL="0" indent="0">
              <a:buNone/>
            </a:pPr>
            <a:r>
              <a:rPr lang="en-US" sz="4000" b="1" dirty="0" smtClean="0"/>
              <a:t>From Last Time: </a:t>
            </a:r>
          </a:p>
          <a:p>
            <a:pPr marL="0" indent="0">
              <a:buNone/>
            </a:pPr>
            <a:endParaRPr lang="en-US" sz="4000" b="1" dirty="0"/>
          </a:p>
          <a:p>
            <a:pPr marL="0" indent="0">
              <a:buNone/>
            </a:pPr>
            <a:r>
              <a:rPr lang="en-US" sz="4000" b="1" dirty="0" smtClean="0"/>
              <a:t>Page </a:t>
            </a:r>
            <a:r>
              <a:rPr lang="en-US" sz="4000" b="1" dirty="0"/>
              <a:t>394 #1-7, 9-39 (odd)</a:t>
            </a:r>
            <a:endParaRPr lang="en-US" sz="40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20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6 Function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599" y="2286000"/>
            <a:ext cx="10380689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Objective: To add, subtract, multiply, and divide functions</a:t>
            </a:r>
            <a:br>
              <a:rPr lang="en-US" sz="3200" dirty="0"/>
            </a:br>
            <a:r>
              <a:rPr lang="en-US" sz="3200" dirty="0"/>
              <a:t>To find the composite of two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Operations on Functions</a:t>
            </a:r>
            <a:r>
              <a:rPr lang="en-US" dirty="0"/>
              <a:t>;</a:t>
            </a:r>
            <a:br>
              <a:rPr lang="en-US" dirty="0"/>
            </a:br>
            <a:r>
              <a:rPr lang="en-US" i="1" dirty="0"/>
              <a:t>Let f and g be any two functions. 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114596936"/>
                  </p:ext>
                </p:extLst>
              </p:nvPr>
            </p:nvGraphicFramePr>
            <p:xfrm>
              <a:off x="0" y="1841725"/>
              <a:ext cx="12192000" cy="4786236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2493169"/>
                    <a:gridCol w="4927585"/>
                    <a:gridCol w="4771246"/>
                  </a:tblGrid>
                  <a:tr h="71989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/>
                              </a:solidFill>
                              <a:effectLst/>
                            </a:rPr>
                            <a:t>Opera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/>
                              </a:solidFill>
                              <a:effectLst/>
                            </a:rPr>
                            <a:t>Defini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Examples: f(x) = 2x; </a:t>
                          </a:r>
                          <a:endParaRPr lang="en-US" sz="3000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g(x</a:t>
                          </a: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) = x + 1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0531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Addi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i="1" baseline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 i="1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000" i="1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+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baseline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2x + (x + 1) = 3x + 1</a:t>
                          </a:r>
                          <a:endParaRPr lang="en-US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3465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Subtrac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i="1" baseline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 i="1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 –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baseline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2x – (x + 1) = x – 1  </a:t>
                          </a:r>
                          <a:endParaRPr lang="en-US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6400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Multiplica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000" i="1" baseline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 i="1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000" i="1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baseline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× 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000" baseline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3000" baseline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(2x)(x + 1) = 2x</a:t>
                          </a:r>
                          <a:r>
                            <a:rPr lang="en-US" sz="3000" baseline="30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 + 2x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27318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Divis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00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0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00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300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000" dirty="0">
                              <a:solidFill>
                                <a:schemeClr val="bg1"/>
                              </a:solidFill>
                              <a:effectLst/>
                            </a:rPr>
                            <a:t>;    g(x)</a:t>
                          </a:r>
                          <a14:m>
                            <m:oMath xmlns:m="http://schemas.openxmlformats.org/officeDocument/2006/math">
                              <m:r>
                                <a:rPr lang="en-US" sz="30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≠0</m:t>
                              </m:r>
                            </m:oMath>
                          </a14:m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h(x) = 2x/(x+1)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114596936"/>
                  </p:ext>
                </p:extLst>
              </p:nvPr>
            </p:nvGraphicFramePr>
            <p:xfrm>
              <a:off x="0" y="1841725"/>
              <a:ext cx="12192000" cy="4786236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2493169"/>
                    <a:gridCol w="4927585"/>
                    <a:gridCol w="4771246"/>
                  </a:tblGrid>
                  <a:tr h="100907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/>
                              </a:solidFill>
                              <a:effectLst/>
                            </a:rPr>
                            <a:t>Opera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/>
                              </a:solidFill>
                              <a:effectLst/>
                            </a:rPr>
                            <a:t>Defini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Examples: f(x) = 2x; </a:t>
                          </a:r>
                          <a:endParaRPr lang="en-US" sz="3000" dirty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g(x</a:t>
                          </a: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) = x + 1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0531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Addi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137121" r="-97525" b="-37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2x + (x + 1) = 3x + 1</a:t>
                          </a:r>
                          <a:endParaRPr lang="en-US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3465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Subtrac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228467" r="-97525" b="-2576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2x – (x + 1) = x – 1  </a:t>
                          </a:r>
                          <a:endParaRPr lang="en-US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6400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Multiplicat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316901" r="-97525" b="-1485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h(x) = (2x)(x + 1) = 2x</a:t>
                          </a:r>
                          <a:r>
                            <a:rPr lang="en-US" sz="3000" baseline="30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3000" dirty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</a:rPr>
                            <a:t> + 2x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27318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u="sng" dirty="0">
                              <a:solidFill>
                                <a:schemeClr val="bg1"/>
                              </a:solidFill>
                              <a:effectLst/>
                            </a:rPr>
                            <a:t>Division</a:t>
                          </a:r>
                          <a:endParaRPr lang="en-US" sz="30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66" t="-283254" r="-97525" b="-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000" dirty="0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h(x) = 2x/(x+1)</a:t>
                          </a:r>
                          <a:endParaRPr lang="en-US" sz="3000" dirty="0">
                            <a:solidFill>
                              <a:schemeClr val="bg1">
                                <a:lumMod val="9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76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dirty="0"/>
              <a:t>Domain of h = the </a:t>
            </a:r>
            <a:r>
              <a:rPr lang="en-US" sz="3000" u="sng" dirty="0"/>
              <a:t>x-values</a:t>
            </a:r>
            <a:r>
              <a:rPr lang="en-US" sz="3000" dirty="0"/>
              <a:t> that are in the domains of </a:t>
            </a:r>
            <a:r>
              <a:rPr lang="en-US" sz="3000" b="1" dirty="0"/>
              <a:t>both</a:t>
            </a:r>
            <a:r>
              <a:rPr lang="en-US" sz="3000" dirty="0"/>
              <a:t> f and g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pPr marL="0" indent="0">
              <a:buNone/>
            </a:pPr>
            <a:r>
              <a:rPr lang="en-US" sz="3000" dirty="0"/>
              <a:t>The domain of a quotient does not include x-values for which the denominator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07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 smtClean="0"/>
              <a:t>Perform </a:t>
            </a:r>
            <a:r>
              <a:rPr lang="en-US" sz="3000" i="1" dirty="0"/>
              <a:t>each indicated operation, and state the domain.</a:t>
            </a:r>
            <a:endParaRPr lang="en-US" sz="3000" dirty="0"/>
          </a:p>
          <a:p>
            <a:pPr marL="0" indent="0">
              <a:buNone/>
            </a:pPr>
            <a:r>
              <a:rPr lang="en-US" sz="3000" dirty="0"/>
              <a:t>f(x) + g(x); where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f(x</a:t>
            </a:r>
            <a:r>
              <a:rPr lang="en-US" sz="3000" dirty="0"/>
              <a:t>) = 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- 1 </a:t>
            </a:r>
            <a:r>
              <a:rPr lang="en-US" sz="3000" dirty="0" smtClean="0"/>
              <a:t>and  g(x</a:t>
            </a:r>
            <a:r>
              <a:rPr lang="en-US" sz="3000" dirty="0"/>
              <a:t>) = x</a:t>
            </a:r>
            <a:r>
              <a:rPr lang="en-US" sz="3000" baseline="30000" dirty="0"/>
              <a:t>2</a:t>
            </a:r>
            <a:r>
              <a:rPr lang="en-US" sz="3000" dirty="0"/>
              <a:t> + 7x - 1 			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26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99016"/>
            <a:ext cx="9601200" cy="5358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 smtClean="0"/>
              <a:t>Perform </a:t>
            </a:r>
            <a:r>
              <a:rPr lang="en-US" sz="3000" i="1" dirty="0"/>
              <a:t>each indicated operation, and state the domain.</a:t>
            </a:r>
            <a:endParaRPr lang="en-US" sz="3000" dirty="0"/>
          </a:p>
          <a:p>
            <a:pPr marL="0" indent="0">
              <a:buNone/>
            </a:pPr>
            <a:r>
              <a:rPr lang="en-US" sz="3000" dirty="0"/>
              <a:t>f(x) + g(x); where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f(x</a:t>
            </a:r>
            <a:r>
              <a:rPr lang="en-US" sz="3000" dirty="0"/>
              <a:t>) = 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- 1 </a:t>
            </a:r>
            <a:r>
              <a:rPr lang="en-US" sz="3000" dirty="0" smtClean="0"/>
              <a:t>and  g(x</a:t>
            </a:r>
            <a:r>
              <a:rPr lang="en-US" sz="3000" dirty="0"/>
              <a:t>) = x</a:t>
            </a:r>
            <a:r>
              <a:rPr lang="en-US" sz="3000" baseline="30000" dirty="0"/>
              <a:t>2</a:t>
            </a:r>
            <a:r>
              <a:rPr lang="en-US" sz="3000" dirty="0"/>
              <a:t> + 7x - 1 			</a:t>
            </a:r>
          </a:p>
          <a:p>
            <a:pPr marL="0" indent="0">
              <a:buNone/>
            </a:pPr>
            <a:r>
              <a:rPr lang="en-US" sz="3000" dirty="0"/>
              <a:t> </a:t>
            </a:r>
          </a:p>
          <a:p>
            <a:pPr marL="0" indent="0">
              <a:buNone/>
            </a:pPr>
            <a:r>
              <a:rPr lang="en-US" sz="3000" dirty="0"/>
              <a:t>f(x) + g(x);		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(</a:t>
            </a:r>
            <a:r>
              <a:rPr lang="en-US" sz="3000" dirty="0"/>
              <a:t>3x</a:t>
            </a:r>
            <a:r>
              <a:rPr lang="en-US" sz="3000" baseline="30000" dirty="0"/>
              <a:t>3</a:t>
            </a:r>
            <a:r>
              <a:rPr lang="en-US" sz="3000" dirty="0"/>
              <a:t> – 2x</a:t>
            </a:r>
            <a:r>
              <a:rPr lang="en-US" sz="3000" baseline="30000" dirty="0"/>
              <a:t>2</a:t>
            </a:r>
            <a:r>
              <a:rPr lang="en-US" sz="3000" dirty="0"/>
              <a:t> + 5x – 1) + (x</a:t>
            </a:r>
            <a:r>
              <a:rPr lang="en-US" sz="3000" baseline="30000" dirty="0"/>
              <a:t>2</a:t>
            </a:r>
            <a:r>
              <a:rPr lang="en-US" sz="3000" dirty="0"/>
              <a:t> + 7x – 1) = </a:t>
            </a:r>
            <a:r>
              <a:rPr lang="en-US" sz="3000" b="1" dirty="0"/>
              <a:t>3x</a:t>
            </a:r>
            <a:r>
              <a:rPr lang="en-US" sz="3000" b="1" baseline="30000" dirty="0"/>
              <a:t>3</a:t>
            </a:r>
            <a:r>
              <a:rPr lang="en-US" sz="3000" b="1" dirty="0"/>
              <a:t> – 2x</a:t>
            </a:r>
            <a:r>
              <a:rPr lang="en-US" sz="3000" b="1" baseline="30000" dirty="0"/>
              <a:t>2</a:t>
            </a:r>
            <a:r>
              <a:rPr lang="en-US" sz="3000" b="1" dirty="0"/>
              <a:t> + 12x – </a:t>
            </a:r>
            <a:r>
              <a:rPr lang="en-US" sz="3000" b="1" dirty="0" smtClean="0"/>
              <a:t>2</a:t>
            </a:r>
          </a:p>
          <a:p>
            <a:pPr marL="0" indent="0">
              <a:buNone/>
            </a:pPr>
            <a:endParaRPr lang="en-US" sz="3000" b="1" dirty="0"/>
          </a:p>
          <a:p>
            <a:pPr marL="0" indent="0">
              <a:buNone/>
            </a:pPr>
            <a:r>
              <a:rPr lang="en-US" sz="3000" b="1" dirty="0" smtClean="0"/>
              <a:t>Domain is all real numbers</a:t>
            </a:r>
            <a:endParaRPr lang="en-US" sz="3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37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Composition of Two Functions</a:t>
            </a:r>
            <a:r>
              <a:rPr lang="en-US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3500203" cy="2870616"/>
              </a:xfrm>
            </p:spPr>
            <p:txBody>
              <a:bodyPr/>
              <a:lstStyle/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/>
                  <a:t> = f(g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d>
                    <m:r>
                      <a:rPr lang="en-US" sz="3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/>
                  <a:t>= g(f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d>
                    <m:r>
                      <a:rPr lang="en-US" sz="3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/>
                  <a:t>= f(f(x))</a:t>
                </a:r>
                <a:endParaRPr lang="en-US" sz="3200" dirty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sz="3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/>
                  <a:t>=  g(g(x))</a:t>
                </a:r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3500203" cy="2870616"/>
              </a:xfrm>
              <a:blipFill rotWithShape="0">
                <a:blip r:embed="rId2"/>
                <a:stretch>
                  <a:fillRect t="-3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296525" y="2286000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te: For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(g(x)): substitute g(x) for x in the function f(x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…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general, f(g(x)) ≠ g(f(x))  (although it is possible, this would just be a coincidence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76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u="sng" dirty="0"/>
              <a:t>Example: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Let f(x) = 4x and g(x) = x -1.  Perform the indicated operation and state the domain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593298"/>
            <a:ext cx="9601200" cy="42647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i="1" dirty="0"/>
              <a:t>a) f(g(x))						b) g(f(x))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endParaRPr lang="en-US" sz="30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c) f(f(x))						d) g(g(x))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2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6468</TotalTime>
  <Words>381</Words>
  <Application>Microsoft Office PowerPoint</Application>
  <PresentationFormat>Widescreen</PresentationFormat>
  <Paragraphs>8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Franklin Gothic Book</vt:lpstr>
      <vt:lpstr>Times New Roman</vt:lpstr>
      <vt:lpstr>Crop</vt:lpstr>
      <vt:lpstr>Equation.DSMT4</vt:lpstr>
      <vt:lpstr>Pre-Calc &amp; trig</vt:lpstr>
      <vt:lpstr>Bell Work</vt:lpstr>
      <vt:lpstr>6.6 Function Operations</vt:lpstr>
      <vt:lpstr>Operations on Functions; Let f and g be any two functions.   </vt:lpstr>
      <vt:lpstr>Domain</vt:lpstr>
      <vt:lpstr>Example</vt:lpstr>
      <vt:lpstr>Example</vt:lpstr>
      <vt:lpstr>Composition of Two Functions;</vt:lpstr>
      <vt:lpstr>Example: Let f(x) = 4x and g(x) = x -1.  Perform the indicated operation and state the domain. </vt:lpstr>
      <vt:lpstr>Example: Let f(x) = 4x and g(x) = x -1.  Perform the indicated operation and state the domain. </vt:lpstr>
      <vt:lpstr>6.7 Inverse Relations and Functions</vt:lpstr>
      <vt:lpstr>Inverse Functions: when the inverse and original relations are both functions, then they are inverse functions of each other </vt:lpstr>
      <vt:lpstr>Find an equation for the inverse of the given relation:  y = 2x – 4 </vt:lpstr>
      <vt:lpstr>Find an equation for the inverse of the given relation:  y = 2x – 4   x = 2y – 4  x + 4 = 2y   (x + 4)/2= y</vt:lpstr>
      <vt:lpstr>Inverse Functions; Functions f and g are inverses of each other provided:   f(g(x)) = x and g(f(x)) = x  The function g is denoted by f-1, read as “f inverse”</vt:lpstr>
      <vt:lpstr>PowerPoint Presentation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85</cp:revision>
  <cp:lastPrinted>2018-03-22T19:21:45Z</cp:lastPrinted>
  <dcterms:created xsi:type="dcterms:W3CDTF">2017-08-31T14:11:29Z</dcterms:created>
  <dcterms:modified xsi:type="dcterms:W3CDTF">2018-04-09T15:39:28Z</dcterms:modified>
</cp:coreProperties>
</file>